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bookmarkStart w:id="0" w:name="_GoBack"/>
    <w:bookmarkEnd w:id="0"/>
    <w:p w14:paraId="1EB53119" w14:textId="77777777" w:rsidR="008E5CF9" w:rsidRDefault="008E5CF9" w:rsidP="008E5CF9">
      <w:r w:rsidRPr="00A350B5">
        <w:rPr>
          <w:position w:val="-14"/>
        </w:rPr>
        <w:object w:dxaOrig="1260" w:dyaOrig="400" w14:anchorId="7265E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5pt;height:20.4pt" o:ole="">
            <v:imagedata r:id="rId7" o:title=""/>
          </v:shape>
          <o:OLEObject Type="Embed" ProgID="Equation.DSMT4" ShapeID="_x0000_i1025" DrawAspect="Content" ObjectID="_1604141696" r:id="rId8"/>
        </w:object>
      </w:r>
      <w:r>
        <w:t xml:space="preserve"> </w:t>
      </w:r>
      <w:r>
        <w:rPr>
          <w:rFonts w:hint="eastAsia"/>
        </w:rPr>
        <w:t>表示初始状态向量,其中</w:t>
      </w:r>
      <w:r w:rsidRPr="00A350B5">
        <w:rPr>
          <w:position w:val="-12"/>
        </w:rPr>
        <w:object w:dxaOrig="1400" w:dyaOrig="360" w14:anchorId="49AF3BD0">
          <v:shape id="_x0000_i1026" type="#_x0000_t75" style="width:69.95pt;height:17.65pt" o:ole="">
            <v:imagedata r:id="rId9" o:title=""/>
          </v:shape>
          <o:OLEObject Type="Embed" ProgID="Equation.DSMT4" ShapeID="_x0000_i1026" DrawAspect="Content" ObjectID="_1604141697" r:id="rId10"/>
        </w:object>
      </w:r>
    </w:p>
    <w:p w14:paraId="28293B97" w14:textId="77777777" w:rsidR="008E5CF9" w:rsidRDefault="008E5CF9" w:rsidP="008E5CF9">
      <w:r w:rsidRPr="00A350B5">
        <w:rPr>
          <w:position w:val="-18"/>
        </w:rPr>
        <w:object w:dxaOrig="1400" w:dyaOrig="460" w14:anchorId="62968961">
          <v:shape id="_x0000_i1027" type="#_x0000_t75" style="width:69.95pt;height:23.1pt" o:ole="">
            <v:imagedata r:id="rId11" o:title=""/>
          </v:shape>
          <o:OLEObject Type="Embed" ProgID="Equation.DSMT4" ShapeID="_x0000_i1027" DrawAspect="Content" ObjectID="_1604141698" r:id="rId12"/>
        </w:object>
      </w:r>
      <w:r>
        <w:rPr>
          <w:rFonts w:hint="eastAsia"/>
        </w:rPr>
        <w:t>表示</w:t>
      </w:r>
      <w:proofErr w:type="gramStart"/>
      <w:r>
        <w:rPr>
          <w:rFonts w:hint="eastAsia"/>
        </w:rPr>
        <w:t>隐</w:t>
      </w:r>
      <w:proofErr w:type="gramEnd"/>
      <w:r>
        <w:rPr>
          <w:rFonts w:hint="eastAsia"/>
        </w:rPr>
        <w:t>状态转移矩阵(行的</w:t>
      </w:r>
      <w:r w:rsidRPr="00A350B5">
        <w:rPr>
          <w:position w:val="-12"/>
        </w:rPr>
        <w:object w:dxaOrig="180" w:dyaOrig="360" w14:anchorId="442140E1">
          <v:shape id="_x0000_i1028" type="#_x0000_t75" style="width:9.5pt;height:17.65pt" o:ole="">
            <v:imagedata r:id="rId13" o:title=""/>
          </v:shape>
          <o:OLEObject Type="Embed" ProgID="Equation.DSMT4" ShapeID="_x0000_i1028" DrawAspect="Content" ObjectID="_1604141699" r:id="rId14"/>
        </w:object>
      </w:r>
      <w:r>
        <w:rPr>
          <w:rFonts w:hint="eastAsia"/>
        </w:rPr>
        <w:t>状态相同，和为1</w:t>
      </w:r>
      <w:r>
        <w:t>)</w:t>
      </w:r>
      <w:r>
        <w:rPr>
          <w:rFonts w:hint="eastAsia"/>
        </w:rPr>
        <w:t>,其中</w:t>
      </w:r>
      <w:r w:rsidRPr="00A350B5">
        <w:rPr>
          <w:position w:val="-14"/>
        </w:rPr>
        <w:object w:dxaOrig="2260" w:dyaOrig="380" w14:anchorId="4AC2CE21">
          <v:shape id="_x0000_i1029" type="#_x0000_t75" style="width:112.75pt;height:19pt" o:ole="">
            <v:imagedata r:id="rId15" o:title=""/>
          </v:shape>
          <o:OLEObject Type="Embed" ProgID="Equation.DSMT4" ShapeID="_x0000_i1029" DrawAspect="Content" ObjectID="_1604141700" r:id="rId16"/>
        </w:object>
      </w:r>
      <w:r>
        <w:t xml:space="preserve"> </w:t>
      </w:r>
    </w:p>
    <w:p w14:paraId="50DFC97A" w14:textId="77777777" w:rsidR="008E5CF9" w:rsidRDefault="008E5CF9" w:rsidP="008E5CF9">
      <w:r w:rsidRPr="00A350B5">
        <w:rPr>
          <w:position w:val="-18"/>
        </w:rPr>
        <w:object w:dxaOrig="1460" w:dyaOrig="460" w14:anchorId="2E6AB263">
          <v:shape id="_x0000_i1030" type="#_x0000_t75" style="width:73.35pt;height:23.1pt" o:ole="">
            <v:imagedata r:id="rId17" o:title=""/>
          </v:shape>
          <o:OLEObject Type="Embed" ProgID="Equation.DSMT4" ShapeID="_x0000_i1030" DrawAspect="Content" ObjectID="_1604141701" r:id="rId18"/>
        </w:object>
      </w:r>
      <w:r>
        <w:rPr>
          <w:rFonts w:hint="eastAsia"/>
        </w:rPr>
        <w:t>表示观测概率矩阵(行的</w:t>
      </w:r>
      <w:r w:rsidRPr="00A350B5">
        <w:rPr>
          <w:position w:val="-12"/>
        </w:rPr>
        <w:object w:dxaOrig="180" w:dyaOrig="360" w14:anchorId="4E4A571B">
          <v:shape id="_x0000_i1031" type="#_x0000_t75" style="width:9.5pt;height:17.65pt" o:ole="">
            <v:imagedata r:id="rId19" o:title=""/>
          </v:shape>
          <o:OLEObject Type="Embed" ProgID="Equation.DSMT4" ShapeID="_x0000_i1031" DrawAspect="Content" ObjectID="_1604141702" r:id="rId20"/>
        </w:object>
      </w:r>
      <w:r>
        <w:rPr>
          <w:rFonts w:hint="eastAsia"/>
        </w:rPr>
        <w:t>状态相同,和为1</w:t>
      </w:r>
      <w:r>
        <w:t>)</w:t>
      </w:r>
      <w:r>
        <w:rPr>
          <w:rFonts w:hint="eastAsia"/>
        </w:rPr>
        <w:t>,其中</w:t>
      </w:r>
      <w:r w:rsidRPr="00A350B5">
        <w:rPr>
          <w:position w:val="-14"/>
        </w:rPr>
        <w:object w:dxaOrig="2240" w:dyaOrig="380" w14:anchorId="14FC8A2B">
          <v:shape id="_x0000_i1032" type="#_x0000_t75" style="width:112.1pt;height:19pt" o:ole="">
            <v:imagedata r:id="rId21" o:title=""/>
          </v:shape>
          <o:OLEObject Type="Embed" ProgID="Equation.DSMT4" ShapeID="_x0000_i1032" DrawAspect="Content" ObjectID="_1604141703" r:id="rId22"/>
        </w:object>
      </w:r>
      <w:r>
        <w:t xml:space="preserve"> </w:t>
      </w:r>
    </w:p>
    <w:p w14:paraId="34411AF2" w14:textId="77777777" w:rsidR="008E5CF9" w:rsidRDefault="008E5CF9" w:rsidP="008E5CF9">
      <w:r w:rsidRPr="00F878B2">
        <w:rPr>
          <w:position w:val="-42"/>
        </w:rPr>
        <w:object w:dxaOrig="12900" w:dyaOrig="960" w14:anchorId="374D418E">
          <v:shape id="_x0000_i1033" type="#_x0000_t75" style="width:492.45pt;height:44.15pt" o:ole="">
            <v:imagedata r:id="rId23" o:title=""/>
          </v:shape>
          <o:OLEObject Type="Embed" ProgID="Equation.DSMT4" ShapeID="_x0000_i1033" DrawAspect="Content" ObjectID="_1604141704" r:id="rId24"/>
        </w:object>
      </w:r>
      <w:r>
        <w:t xml:space="preserve"> </w:t>
      </w:r>
    </w:p>
    <w:p w14:paraId="40B396A6" w14:textId="77777777" w:rsidR="008E5CF9" w:rsidRDefault="008E5CF9" w:rsidP="008E5CF9">
      <w:proofErr w:type="gramStart"/>
      <w:r>
        <w:rPr>
          <w:rFonts w:hint="eastAsia"/>
        </w:rPr>
        <w:t>隐</w:t>
      </w:r>
      <w:proofErr w:type="gramEnd"/>
      <w:r>
        <w:rPr>
          <w:rFonts w:hint="eastAsia"/>
        </w:rPr>
        <w:t>马尔科夫模型的两个基本假设:(即系统的马尔科夫性</w:t>
      </w:r>
      <w:r>
        <w:t>)</w:t>
      </w:r>
    </w:p>
    <w:p w14:paraId="44A724E3" w14:textId="77777777" w:rsidR="008E5CF9" w:rsidRDefault="008E5CF9" w:rsidP="008E5CF9">
      <w:r w:rsidRPr="006816FF">
        <w:rPr>
          <w:position w:val="-30"/>
        </w:rPr>
        <w:object w:dxaOrig="3280" w:dyaOrig="720" w14:anchorId="29D8A553">
          <v:shape id="_x0000_i1034" type="#_x0000_t75" style="width:164.4pt;height:36pt" o:ole="">
            <v:imagedata r:id="rId25" o:title=""/>
          </v:shape>
          <o:OLEObject Type="Embed" ProgID="Equation.DSMT4" ShapeID="_x0000_i1034" DrawAspect="Content" ObjectID="_1604141705" r:id="rId26"/>
        </w:object>
      </w:r>
      <w:r>
        <w:t xml:space="preserve"> </w:t>
      </w:r>
    </w:p>
    <w:p w14:paraId="5B3EF659" w14:textId="77777777" w:rsidR="008E5CF9" w:rsidRDefault="008E5CF9" w:rsidP="008E5CF9">
      <w:r>
        <w:rPr>
          <w:rFonts w:hint="eastAsia"/>
        </w:rPr>
        <w:t>所以可得，隐马尔科夫模型可由</w:t>
      </w:r>
      <w:r w:rsidRPr="006816FF">
        <w:rPr>
          <w:position w:val="-10"/>
        </w:rPr>
        <w:object w:dxaOrig="1180" w:dyaOrig="320" w14:anchorId="774B3897">
          <v:shape id="_x0000_i1035" type="#_x0000_t75" style="width:59.1pt;height:16.3pt" o:ole="">
            <v:imagedata r:id="rId27" o:title=""/>
          </v:shape>
          <o:OLEObject Type="Embed" ProgID="Equation.DSMT4" ShapeID="_x0000_i1035" DrawAspect="Content" ObjectID="_1604141706" r:id="rId28"/>
        </w:object>
      </w:r>
      <w:r>
        <w:rPr>
          <w:rFonts w:hint="eastAsia"/>
        </w:rPr>
        <w:t>决定。</w:t>
      </w:r>
    </w:p>
    <w:p w14:paraId="197DA507" w14:textId="77777777" w:rsidR="008E5CF9" w:rsidRDefault="008E5CF9" w:rsidP="008E5CF9">
      <w:r>
        <w:rPr>
          <w:rFonts w:hint="eastAsia"/>
        </w:rPr>
        <w:t>用于解决三类问题：</w:t>
      </w:r>
    </w:p>
    <w:p w14:paraId="0430B837" w14:textId="77777777" w:rsidR="008E5CF9" w:rsidRDefault="008E5CF9" w:rsidP="008E5CF9">
      <w:r>
        <w:rPr>
          <w:rFonts w:hint="eastAsia"/>
        </w:rPr>
        <w:t>评估：已知</w:t>
      </w:r>
      <w:r w:rsidRPr="00193482">
        <w:rPr>
          <w:position w:val="-10"/>
        </w:rPr>
        <w:object w:dxaOrig="980" w:dyaOrig="320" w14:anchorId="1BC6F816">
          <v:shape id="_x0000_i1036" type="#_x0000_t75" style="width:48.9pt;height:16.3pt" o:ole="">
            <v:imagedata r:id="rId29" o:title=""/>
          </v:shape>
          <o:OLEObject Type="Embed" ProgID="Equation.DSMT4" ShapeID="_x0000_i1036" DrawAspect="Content" ObjectID="_1604141707" r:id="rId30"/>
        </w:object>
      </w:r>
      <w:r>
        <w:rPr>
          <w:rFonts w:hint="eastAsia"/>
        </w:rPr>
        <w:t>求解观测序列</w:t>
      </w:r>
      <w:r w:rsidRPr="001821DA">
        <w:rPr>
          <w:position w:val="-6"/>
        </w:rPr>
        <w:object w:dxaOrig="240" w:dyaOrig="279" w14:anchorId="3B2827F4">
          <v:shape id="_x0000_i1037" type="#_x0000_t75" style="width:12.25pt;height:13.6pt" o:ole="">
            <v:imagedata r:id="rId31" o:title=""/>
          </v:shape>
          <o:OLEObject Type="Embed" ProgID="Equation.DSMT4" ShapeID="_x0000_i1037" DrawAspect="Content" ObjectID="_1604141708" r:id="rId32"/>
        </w:object>
      </w:r>
      <w:r>
        <w:rPr>
          <w:rFonts w:hint="eastAsia"/>
        </w:rPr>
        <w:t>发生的概率</w:t>
      </w:r>
      <w:r w:rsidRPr="00172C16">
        <w:rPr>
          <w:position w:val="-10"/>
        </w:rPr>
        <w:object w:dxaOrig="859" w:dyaOrig="320" w14:anchorId="0E918BD1">
          <v:shape id="_x0000_i1038" type="#_x0000_t75" style="width:43.45pt;height:16.3pt" o:ole="">
            <v:imagedata r:id="rId33" o:title=""/>
          </v:shape>
          <o:OLEObject Type="Embed" ProgID="Equation.DSMT4" ShapeID="_x0000_i1038" DrawAspect="Content" ObjectID="_1604141709" r:id="rId34"/>
        </w:object>
      </w:r>
      <w:r>
        <w:rPr>
          <w:rFonts w:hint="eastAsia"/>
        </w:rPr>
        <w:t>(统计推断</w:t>
      </w:r>
      <w:r>
        <w:t>)</w:t>
      </w:r>
    </w:p>
    <w:p w14:paraId="5C17D212" w14:textId="77777777" w:rsidR="008E5CF9" w:rsidRDefault="008E5CF9" w:rsidP="008E5CF9">
      <w:r>
        <w:rPr>
          <w:rFonts w:hint="eastAsia"/>
        </w:rPr>
        <w:t>解码：已知</w:t>
      </w:r>
      <w:r w:rsidRPr="00193482">
        <w:rPr>
          <w:position w:val="-10"/>
        </w:rPr>
        <w:object w:dxaOrig="980" w:dyaOrig="320" w14:anchorId="00AD920B">
          <v:shape id="_x0000_i1039" type="#_x0000_t75" style="width:48.9pt;height:16.3pt" o:ole="">
            <v:imagedata r:id="rId29" o:title=""/>
          </v:shape>
          <o:OLEObject Type="Embed" ProgID="Equation.DSMT4" ShapeID="_x0000_i1039" DrawAspect="Content" ObjectID="_1604141710" r:id="rId35"/>
        </w:object>
      </w:r>
      <w:r>
        <w:rPr>
          <w:rFonts w:hint="eastAsia"/>
        </w:rPr>
        <w:t>求解隐含状态序列</w:t>
      </w:r>
      <w:r w:rsidRPr="00CD6DCD">
        <w:rPr>
          <w:position w:val="-6"/>
        </w:rPr>
        <w:object w:dxaOrig="139" w:dyaOrig="260" w14:anchorId="1DC85D8E">
          <v:shape id="_x0000_i1040" type="#_x0000_t75" style="width:6.8pt;height:13.6pt" o:ole="">
            <v:imagedata r:id="rId36" o:title=""/>
          </v:shape>
          <o:OLEObject Type="Embed" ProgID="Equation.DSMT4" ShapeID="_x0000_i1040" DrawAspect="Content" ObjectID="_1604141711" r:id="rId37"/>
        </w:object>
      </w:r>
      <w:r>
        <w:t xml:space="preserve"> </w:t>
      </w:r>
    </w:p>
    <w:p w14:paraId="18E2F04E" w14:textId="77777777" w:rsidR="008E5CF9" w:rsidRDefault="008E5CF9" w:rsidP="008E5CF9">
      <w:r>
        <w:rPr>
          <w:rFonts w:hint="eastAsia"/>
        </w:rPr>
        <w:t>求解模型参数：已知</w:t>
      </w:r>
      <w:r w:rsidRPr="00B50AAC">
        <w:rPr>
          <w:position w:val="-6"/>
        </w:rPr>
        <w:object w:dxaOrig="240" w:dyaOrig="279" w14:anchorId="2AB9D4D9">
          <v:shape id="_x0000_i1041" type="#_x0000_t75" style="width:12.25pt;height:13.6pt" o:ole="">
            <v:imagedata r:id="rId38" o:title=""/>
          </v:shape>
          <o:OLEObject Type="Embed" ProgID="Equation.DSMT4" ShapeID="_x0000_i1041" DrawAspect="Content" ObjectID="_1604141712" r:id="rId39"/>
        </w:object>
      </w:r>
      <w:r>
        <w:rPr>
          <w:rFonts w:hint="eastAsia"/>
        </w:rPr>
        <w:t>求解</w:t>
      </w:r>
      <w:r w:rsidRPr="00B50AAC">
        <w:rPr>
          <w:position w:val="-10"/>
        </w:rPr>
        <w:object w:dxaOrig="720" w:dyaOrig="320" w14:anchorId="36275A05">
          <v:shape id="_x0000_i1042" type="#_x0000_t75" style="width:36pt;height:16.3pt" o:ole="">
            <v:imagedata r:id="rId40" o:title=""/>
          </v:shape>
          <o:OLEObject Type="Embed" ProgID="Equation.DSMT4" ShapeID="_x0000_i1042" DrawAspect="Content" ObjectID="_1604141713" r:id="rId41"/>
        </w:object>
      </w:r>
      <w:r>
        <w:rPr>
          <w:rFonts w:hint="eastAsia"/>
        </w:rPr>
        <w:t>的参数</w:t>
      </w:r>
      <w:r>
        <w:t>(</w:t>
      </w:r>
      <w:r>
        <w:rPr>
          <w:rFonts w:hint="eastAsia"/>
        </w:rPr>
        <w:t>极大似然估计</w:t>
      </w:r>
      <w:r>
        <w:t>)</w:t>
      </w:r>
    </w:p>
    <w:p w14:paraId="3CAF9121" w14:textId="77777777" w:rsidR="008E5CF9" w:rsidRDefault="008E5CF9"/>
    <w:p w14:paraId="08C7C1E3" w14:textId="77777777" w:rsidR="008E5CF9" w:rsidRDefault="008E5CF9"/>
    <w:p w14:paraId="05CC5865" w14:textId="365F803F" w:rsidR="008D3F01" w:rsidRDefault="004118EB">
      <w:r>
        <w:rPr>
          <w:rFonts w:hint="eastAsia"/>
        </w:rPr>
        <w:t>能量分布得越均匀，</w:t>
      </w:r>
      <w:proofErr w:type="gramStart"/>
      <w:r>
        <w:rPr>
          <w:rFonts w:hint="eastAsia"/>
        </w:rPr>
        <w:t>熵越大</w:t>
      </w:r>
      <w:proofErr w:type="gramEnd"/>
      <w:r>
        <w:rPr>
          <w:rFonts w:hint="eastAsia"/>
        </w:rPr>
        <w:t>。</w:t>
      </w:r>
    </w:p>
    <w:p w14:paraId="3D18E10C" w14:textId="2369E801" w:rsidR="004118EB" w:rsidRDefault="006079FA">
      <w:r>
        <w:rPr>
          <w:rFonts w:hint="eastAsia"/>
        </w:rPr>
        <w:t>最大熵原理：不要把所有的鸡蛋放在一个篮子里，可以降低风险。</w:t>
      </w:r>
    </w:p>
    <w:p w14:paraId="30F6298F" w14:textId="0A291B48" w:rsidR="006079FA" w:rsidRDefault="006079FA">
      <w:r>
        <w:t xml:space="preserve">          </w:t>
      </w:r>
      <w:r>
        <w:rPr>
          <w:rFonts w:hint="eastAsia"/>
        </w:rPr>
        <w:t>原理：保留全部的不确定性，将风险降到最小。</w:t>
      </w:r>
    </w:p>
    <w:p w14:paraId="66085D6A" w14:textId="2C38B087" w:rsidR="00164B86" w:rsidRDefault="00164B86">
      <w:r>
        <w:t xml:space="preserve">  </w:t>
      </w:r>
      <w:r>
        <w:rPr>
          <w:rFonts w:hint="eastAsia"/>
        </w:rPr>
        <w:t>对于任何一组不自相矛盾的信息，这个最大熵模型不仅存在，而且是唯一的。</w:t>
      </w:r>
    </w:p>
    <w:p w14:paraId="15D8E81D" w14:textId="762CFAEF" w:rsidR="001A41EC" w:rsidRDefault="001A41EC"/>
    <w:p w14:paraId="36A38A3A" w14:textId="5CB5FC9B" w:rsidR="00C60794" w:rsidRDefault="00C60794">
      <w:r>
        <w:t>HMM</w:t>
      </w:r>
      <w:r>
        <w:rPr>
          <w:rFonts w:hint="eastAsia"/>
        </w:rPr>
        <w:t>和聚类的区别：</w:t>
      </w:r>
    </w:p>
    <w:p w14:paraId="1FA6A489" w14:textId="6BB95881" w:rsidR="00320F87" w:rsidRDefault="00320F87" w:rsidP="00320F87">
      <w:r>
        <w:rPr>
          <w:rFonts w:hint="eastAsia"/>
        </w:rPr>
        <w:t>有无两个基础条件：</w:t>
      </w:r>
      <w:r>
        <w:t xml:space="preserve"> </w:t>
      </w:r>
    </w:p>
    <w:p w14:paraId="5702D709" w14:textId="77777777" w:rsidR="00320F87" w:rsidRDefault="00320F87" w:rsidP="00320F87">
      <w:r>
        <w:t xml:space="preserve">1.已知对应问题的观测状态集合K </w:t>
      </w:r>
    </w:p>
    <w:p w14:paraId="4CA8AFF5" w14:textId="2300681C" w:rsidR="00C60794" w:rsidRDefault="00320F87" w:rsidP="00320F87">
      <w:r>
        <w:t>2.已知对应问题的隐藏状态集合S</w:t>
      </w:r>
    </w:p>
    <w:p w14:paraId="3BD9CE90" w14:textId="77777777" w:rsidR="00C60794" w:rsidRDefault="00C60794"/>
    <w:p w14:paraId="5AD3664E" w14:textId="6BF5FF77" w:rsidR="001A41EC" w:rsidRDefault="001A41EC">
      <w:r>
        <w:rPr>
          <w:rFonts w:hint="eastAsia"/>
        </w:rPr>
        <w:t>建议参考网址：</w:t>
      </w:r>
      <w:hyperlink r:id="rId42" w:history="1">
        <w:r w:rsidR="00434F0F" w:rsidRPr="00DB6836">
          <w:rPr>
            <w:rStyle w:val="a7"/>
          </w:rPr>
          <w:t>https://www.cnblogs.com/xfzhang/p/5916868.html</w:t>
        </w:r>
      </w:hyperlink>
    </w:p>
    <w:p w14:paraId="7025E8FD" w14:textId="77777777" w:rsidR="000B1AD0" w:rsidRDefault="000B1AD0" w:rsidP="000B1AD0">
      <w:r>
        <w:t>1）知道骰子有几种（隐含状态数量），每种骰子是什么（转换概率），根据掷骰子掷出的结果（可见状态链），我想知道每次掷出来的都是哪种骰子（隐含状态链）。</w:t>
      </w:r>
    </w:p>
    <w:p w14:paraId="7968249F" w14:textId="77777777" w:rsidR="000B1AD0" w:rsidRDefault="000B1AD0" w:rsidP="000B1AD0">
      <w:r>
        <w:rPr>
          <w:rFonts w:hint="eastAsia"/>
        </w:rPr>
        <w:t>这个问题呢，在语音识别领域呢，叫做解码问题。这个问题其实有两种解法，会给出两个不同的答案。每个答案都对，只不过这些答案的意义不一样。第一种解法求最大似然状态路径，说通俗点呢，就是我求一串骰子序列，这串骰子序列产生观测结果的概率最大。第二种解法呢，就不是求一组骰子序列了，而是求每次掷出的骰子分别是某种骰子的概率。比如说我看到结果后，我可以求得第一次掷骰子是</w:t>
      </w:r>
      <w:r>
        <w:t>D4的概率是0.5，D6的概率是0.3，D8的概率是0.2.第一种解法我会在下面说到，但是第二种解法我就不写在这里了，如果大家有兴趣，我们另开一个问题继续写</w:t>
      </w:r>
      <w:r>
        <w:rPr>
          <w:rFonts w:hint="eastAsia"/>
        </w:rPr>
        <w:t>吧。</w:t>
      </w:r>
    </w:p>
    <w:p w14:paraId="2B51EB90" w14:textId="77777777" w:rsidR="000B1AD0" w:rsidRDefault="000B1AD0" w:rsidP="000B1AD0"/>
    <w:p w14:paraId="00C6BA46" w14:textId="77777777" w:rsidR="000B1AD0" w:rsidRDefault="000B1AD0" w:rsidP="000B1AD0">
      <w:r>
        <w:t>2）还是知道骰子有几种（隐含状态数量），每种骰子是什么（转换概率），根据掷骰子掷出的结果（可见状态链），我想知道掷出这个结果的概率。</w:t>
      </w:r>
    </w:p>
    <w:p w14:paraId="62E4C36E" w14:textId="77777777" w:rsidR="000B1AD0" w:rsidRDefault="000B1AD0" w:rsidP="000B1AD0">
      <w:r>
        <w:rPr>
          <w:rFonts w:hint="eastAsia"/>
        </w:rPr>
        <w:t>看似这个问题意义不大，因为你掷出来的结果很多时候都对应了一个比较大的概率。问这个问题的目的呢，其实是检测观察到的结果和已知的模型是否吻合。如果很多次结果都对应了比较小的概率，那么就说明我们已知的模型很有可能是错的，有人偷偷把我们的骰子給换了。</w:t>
      </w:r>
    </w:p>
    <w:p w14:paraId="7D2A2F0C" w14:textId="77777777" w:rsidR="000B1AD0" w:rsidRDefault="000B1AD0" w:rsidP="000B1AD0"/>
    <w:p w14:paraId="565BCDBA" w14:textId="77777777" w:rsidR="000B1AD0" w:rsidRDefault="000B1AD0" w:rsidP="000B1AD0">
      <w:r>
        <w:t>3）知道骰子有几种（隐含状态数量），不知道每种骰子是什么（转换概率），观测到很多次掷骰子的结果（可见状态链），我想反推出每种骰子是什么（转换概率）。</w:t>
      </w:r>
    </w:p>
    <w:p w14:paraId="47498FA5" w14:textId="361F56A8" w:rsidR="00434F0F" w:rsidRDefault="000B1AD0" w:rsidP="000B1AD0">
      <w:r>
        <w:rPr>
          <w:rFonts w:hint="eastAsia"/>
        </w:rPr>
        <w:t>这个问题很重要，因为这是最常见的情况。很多时候我们只有可见结果，不知道</w:t>
      </w:r>
      <w:r>
        <w:t>HMM模型里的参数，我们需要从可见结果估计出这些参数，这是建模的一个必要步骤。</w:t>
      </w:r>
    </w:p>
    <w:p w14:paraId="6B4C3030" w14:textId="64E19460" w:rsidR="00D7703C" w:rsidRDefault="00D7703C" w:rsidP="000B1AD0"/>
    <w:p w14:paraId="3D06194A" w14:textId="0D6091A4" w:rsidR="00D7703C" w:rsidRDefault="00D7703C" w:rsidP="000B1AD0">
      <w:proofErr w:type="spellStart"/>
      <w:r>
        <w:t>Evaluation_HMM</w:t>
      </w:r>
      <w:proofErr w:type="spellEnd"/>
    </w:p>
    <w:p w14:paraId="4CC006DC" w14:textId="0D71C127" w:rsidR="00447139" w:rsidRDefault="00447139" w:rsidP="000B1AD0">
      <w:r>
        <w:t>Method</w:t>
      </w:r>
      <w:proofErr w:type="gramStart"/>
      <w:r>
        <w:t>1:</w:t>
      </w:r>
      <w:r>
        <w:rPr>
          <w:rFonts w:hint="eastAsia"/>
        </w:rPr>
        <w:t>直接法</w:t>
      </w:r>
      <w:proofErr w:type="gramEnd"/>
      <w:r w:rsidR="00191F53">
        <w:rPr>
          <w:rFonts w:hint="eastAsia"/>
        </w:rPr>
        <w:t>(</w:t>
      </w:r>
      <w:r w:rsidR="00C45986">
        <w:rPr>
          <w:rFonts w:hint="eastAsia"/>
        </w:rPr>
        <w:t>遍历算法</w:t>
      </w:r>
      <w:r w:rsidR="007D6C42">
        <w:rPr>
          <w:rFonts w:hint="eastAsia"/>
        </w:rPr>
        <w:t>,</w:t>
      </w:r>
      <w:r w:rsidR="00C45870">
        <w:rPr>
          <w:rFonts w:hint="eastAsia"/>
        </w:rPr>
        <w:t>先列举所有的</w:t>
      </w:r>
      <w:r w:rsidR="001A2053">
        <w:rPr>
          <w:rFonts w:hint="eastAsia"/>
        </w:rPr>
        <w:t>状态序列</w:t>
      </w:r>
      <w:r w:rsidR="001A2053" w:rsidRPr="001A2053">
        <w:rPr>
          <w:position w:val="-4"/>
        </w:rPr>
        <w:object w:dxaOrig="200" w:dyaOrig="260" w14:anchorId="501DD655">
          <v:shape id="_x0000_i1043" type="#_x0000_t75" style="width:10.2pt;height:12.9pt" o:ole="">
            <v:imagedata r:id="rId43" o:title=""/>
          </v:shape>
          <o:OLEObject Type="Embed" ProgID="Equation.DSMT4" ShapeID="_x0000_i1043" DrawAspect="Content" ObjectID="_1604141714" r:id="rId44"/>
        </w:object>
      </w:r>
      <w:r w:rsidR="001A2053">
        <w:rPr>
          <w:rFonts w:hint="eastAsia"/>
        </w:rPr>
        <w:t>再计算求和</w:t>
      </w:r>
      <w:r w:rsidR="001A2053" w:rsidRPr="001A2053">
        <w:rPr>
          <w:position w:val="-4"/>
        </w:rPr>
        <w:object w:dxaOrig="200" w:dyaOrig="260" w14:anchorId="753C7AFC">
          <v:shape id="_x0000_i1044" type="#_x0000_t75" style="width:10.2pt;height:12.9pt" o:ole="">
            <v:imagedata r:id="rId45" o:title=""/>
          </v:shape>
          <o:OLEObject Type="Embed" ProgID="Equation.DSMT4" ShapeID="_x0000_i1044" DrawAspect="Content" ObjectID="_1604141715" r:id="rId46"/>
        </w:object>
      </w:r>
      <w:r w:rsidR="007D6C42">
        <w:rPr>
          <w:rFonts w:hint="eastAsia"/>
        </w:rPr>
        <w:t>产生此输出序列</w:t>
      </w:r>
      <w:r w:rsidR="001A2053">
        <w:rPr>
          <w:rFonts w:hint="eastAsia"/>
        </w:rPr>
        <w:t>概率</w:t>
      </w:r>
      <w:r w:rsidR="00191F53">
        <w:rPr>
          <w:rFonts w:hint="eastAsia"/>
        </w:rPr>
        <w:t>运算复杂度：</w:t>
      </w:r>
      <w:r w:rsidR="00191F53" w:rsidRPr="00191F53">
        <w:rPr>
          <w:position w:val="-10"/>
        </w:rPr>
        <w:object w:dxaOrig="840" w:dyaOrig="360" w14:anchorId="0D2639EA">
          <v:shape id="_x0000_i1045" type="#_x0000_t75" style="width:42.1pt;height:18.35pt" o:ole="">
            <v:imagedata r:id="rId47" o:title=""/>
          </v:shape>
          <o:OLEObject Type="Embed" ProgID="Equation.DSMT4" ShapeID="_x0000_i1045" DrawAspect="Content" ObjectID="_1604141716" r:id="rId48"/>
        </w:object>
      </w:r>
      <w:r w:rsidR="00191F53">
        <w:t>)</w:t>
      </w:r>
    </w:p>
    <w:p w14:paraId="4BB1B3CA" w14:textId="193799C3" w:rsidR="00447139" w:rsidRDefault="00772DD8" w:rsidP="000B1AD0">
      <w:r w:rsidRPr="00772DD8">
        <w:rPr>
          <w:position w:val="-86"/>
        </w:rPr>
        <w:object w:dxaOrig="7060" w:dyaOrig="1840" w14:anchorId="5B76BEBE">
          <v:shape id="_x0000_i1046" type="#_x0000_t75" style="width:353.2pt;height:91.7pt" o:ole="">
            <v:imagedata r:id="rId49" o:title=""/>
          </v:shape>
          <o:OLEObject Type="Embed" ProgID="Equation.DSMT4" ShapeID="_x0000_i1046" DrawAspect="Content" ObjectID="_1604141717" r:id="rId50"/>
        </w:object>
      </w:r>
      <w:r w:rsidR="00447139">
        <w:t xml:space="preserve"> </w:t>
      </w:r>
    </w:p>
    <w:p w14:paraId="3CE3CB91" w14:textId="08538BF6" w:rsidR="00191F53" w:rsidRDefault="00191F53" w:rsidP="000B1AD0">
      <w:r>
        <w:t>M</w:t>
      </w:r>
      <w:r>
        <w:rPr>
          <w:rFonts w:hint="eastAsia"/>
        </w:rPr>
        <w:t>ethod</w:t>
      </w:r>
      <w:proofErr w:type="gramStart"/>
      <w:r>
        <w:t>2:</w:t>
      </w:r>
      <w:r>
        <w:rPr>
          <w:rFonts w:hint="eastAsia"/>
        </w:rPr>
        <w:t>前向算法</w:t>
      </w:r>
      <w:proofErr w:type="gramEnd"/>
      <w:r w:rsidR="000A33FC">
        <w:rPr>
          <w:rFonts w:hint="eastAsia"/>
        </w:rPr>
        <w:t>(递推:每次基于前一次输出概率，计算下一次输出概率</w:t>
      </w:r>
      <w:r w:rsidR="000A33FC">
        <w:t>)</w:t>
      </w:r>
    </w:p>
    <w:p w14:paraId="35CDEDEB" w14:textId="0E1B33D7" w:rsidR="000A13B3" w:rsidRPr="00072C00" w:rsidRDefault="000A13B3" w:rsidP="000B1AD0">
      <w:pPr>
        <w:rPr>
          <w:color w:val="FF0000"/>
        </w:rPr>
      </w:pPr>
      <w:r w:rsidRPr="00072C00">
        <w:rPr>
          <w:rFonts w:hint="eastAsia"/>
          <w:color w:val="FF0000"/>
        </w:rPr>
        <w:t>前向概率：</w:t>
      </w:r>
      <w:r w:rsidRPr="00072C00">
        <w:rPr>
          <w:rFonts w:hint="eastAsia"/>
          <w:color w:val="FF0000"/>
          <w:sz w:val="20"/>
        </w:rPr>
        <w:t>t时刻时隐藏状态为</w:t>
      </w:r>
      <w:r w:rsidRPr="00072C00">
        <w:rPr>
          <w:color w:val="FF0000"/>
          <w:position w:val="-12"/>
          <w:sz w:val="20"/>
        </w:rPr>
        <w:object w:dxaOrig="240" w:dyaOrig="360" w14:anchorId="4C5CFB97">
          <v:shape id="_x0000_i1076" type="#_x0000_t75" style="width:12.25pt;height:18.35pt" o:ole="">
            <v:imagedata r:id="rId51" o:title=""/>
          </v:shape>
          <o:OLEObject Type="Embed" ProgID="Equation.DSMT4" ShapeID="_x0000_i1076" DrawAspect="Content" ObjectID="_1604141718" r:id="rId52"/>
        </w:object>
      </w:r>
      <w:r w:rsidRPr="00072C00">
        <w:rPr>
          <w:rFonts w:hint="eastAsia"/>
          <w:color w:val="FF0000"/>
          <w:sz w:val="20"/>
        </w:rPr>
        <w:t>并且观测序列为</w:t>
      </w:r>
      <w:r w:rsidRPr="00072C00">
        <w:rPr>
          <w:color w:val="FF0000"/>
          <w:position w:val="-12"/>
          <w:sz w:val="20"/>
        </w:rPr>
        <w:object w:dxaOrig="660" w:dyaOrig="360" w14:anchorId="79AA4D56">
          <v:shape id="_x0000_i1079" type="#_x0000_t75" style="width:33.3pt;height:18.35pt" o:ole="">
            <v:imagedata r:id="rId53" o:title=""/>
          </v:shape>
          <o:OLEObject Type="Embed" ProgID="Equation.DSMT4" ShapeID="_x0000_i1079" DrawAspect="Content" ObjectID="_1604141719" r:id="rId54"/>
        </w:object>
      </w:r>
      <w:r w:rsidR="004D403E" w:rsidRPr="00072C00">
        <w:rPr>
          <w:rFonts w:hint="eastAsia"/>
          <w:color w:val="FF0000"/>
          <w:sz w:val="20"/>
        </w:rPr>
        <w:t>的概率</w:t>
      </w:r>
      <w:r w:rsidR="00162BAE" w:rsidRPr="00072C00">
        <w:rPr>
          <w:rFonts w:hint="eastAsia"/>
          <w:color w:val="FF0000"/>
          <w:sz w:val="20"/>
        </w:rPr>
        <w:t>；</w:t>
      </w:r>
      <w:r w:rsidR="00072C00" w:rsidRPr="00072C00">
        <w:rPr>
          <w:rFonts w:hint="eastAsia"/>
          <w:color w:val="FF0000"/>
          <w:sz w:val="20"/>
        </w:rPr>
        <w:t>表示状态</w:t>
      </w:r>
      <w:proofErr w:type="spellStart"/>
      <w:r w:rsidR="00072C00" w:rsidRPr="00072C00">
        <w:rPr>
          <w:rFonts w:hint="eastAsia"/>
          <w:color w:val="FF0000"/>
          <w:sz w:val="20"/>
        </w:rPr>
        <w:t>i</w:t>
      </w:r>
      <w:proofErr w:type="spellEnd"/>
      <w:r w:rsidR="00072C00" w:rsidRPr="00072C00">
        <w:rPr>
          <w:rFonts w:hint="eastAsia"/>
          <w:color w:val="FF0000"/>
          <w:sz w:val="20"/>
        </w:rPr>
        <w:t>和输出指定o的概率</w:t>
      </w:r>
      <w:r w:rsidR="00072C00">
        <w:rPr>
          <w:rFonts w:hint="eastAsia"/>
          <w:color w:val="FF0000"/>
          <w:sz w:val="20"/>
        </w:rPr>
        <w:t>，后一项基于t的</w:t>
      </w:r>
      <w:r w:rsidR="00BA5062">
        <w:rPr>
          <w:rFonts w:hint="eastAsia"/>
          <w:color w:val="FF0000"/>
          <w:sz w:val="20"/>
        </w:rPr>
        <w:t>每个</w:t>
      </w:r>
      <w:r w:rsidR="00072C00">
        <w:rPr>
          <w:rFonts w:hint="eastAsia"/>
          <w:color w:val="FF0000"/>
          <w:sz w:val="20"/>
        </w:rPr>
        <w:t>状态</w:t>
      </w:r>
      <w:proofErr w:type="spellStart"/>
      <w:r w:rsidR="00072C00">
        <w:rPr>
          <w:rFonts w:hint="eastAsia"/>
          <w:color w:val="FF0000"/>
          <w:sz w:val="20"/>
        </w:rPr>
        <w:t>i</w:t>
      </w:r>
      <w:proofErr w:type="spellEnd"/>
      <w:r w:rsidR="00072C00">
        <w:rPr>
          <w:rFonts w:hint="eastAsia"/>
          <w:color w:val="FF0000"/>
          <w:sz w:val="20"/>
        </w:rPr>
        <w:t>确定下一次状态的概率！！！</w:t>
      </w:r>
    </w:p>
    <w:p w14:paraId="1A36A0CA" w14:textId="359FDDD8" w:rsidR="002878B5" w:rsidRDefault="004D403E" w:rsidP="000B1AD0">
      <w:r w:rsidRPr="000A13B3">
        <w:rPr>
          <w:position w:val="-30"/>
        </w:rPr>
        <w:object w:dxaOrig="2920" w:dyaOrig="720" w14:anchorId="25EE188A">
          <v:shape id="_x0000_i1067" type="#_x0000_t75" style="width:322.65pt;height:25.8pt" o:ole="">
            <v:imagedata r:id="rId55" o:title="" croptop="28231f"/>
          </v:shape>
          <o:OLEObject Type="Embed" ProgID="Equation.DSMT4" ShapeID="_x0000_i1067" DrawAspect="Content" ObjectID="_1604141720" r:id="rId56"/>
        </w:object>
      </w:r>
      <w:r w:rsidR="000A13B3">
        <w:t xml:space="preserve"> </w:t>
      </w:r>
    </w:p>
    <w:p w14:paraId="0E8A9670" w14:textId="6466C0FE" w:rsidR="00162BAE" w:rsidRPr="00162BAE" w:rsidRDefault="00162BAE" w:rsidP="00162BAE">
      <w:r w:rsidRPr="00162BAE">
        <w:rPr>
          <w:rFonts w:hint="eastAsia"/>
        </w:rPr>
        <w:t xml:space="preserve">递推公式：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t+1</m:t>
            </m:r>
          </m:sub>
        </m:sSub>
        <m:d>
          <m:dPr>
            <m:ctrlPr>
              <w:rPr>
                <w:rFonts w:ascii="Cambria Math" w:hAnsi="Cambria Math"/>
                <w:i/>
                <w:iCs/>
              </w:rPr>
            </m:ctrlPr>
          </m:dPr>
          <m:e>
            <m:r>
              <w:rPr>
                <w:rFonts w:ascii="Cambria Math" w:hAnsi="Cambria Math"/>
              </w:rPr>
              <m:t>i</m:t>
            </m:r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iCs/>
              </w:rPr>
            </m:ctrlPr>
          </m:dPr>
          <m:e>
            <m:nary>
              <m:naryPr>
                <m:chr m:val="∑"/>
                <m:ctrlPr>
                  <w:rPr>
                    <w:rFonts w:ascii="Cambria Math" w:hAnsi="Cambria Math"/>
                    <w:i/>
                    <w:iCs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j=1</m:t>
                </m:r>
              </m:sub>
              <m:sup>
                <m:r>
                  <w:rPr>
                    <w:rFonts w:ascii="Cambria Math" w:hAnsi="Cambria Math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i</m:t>
                    </m:r>
                  </m:sub>
                </m:sSub>
              </m:e>
            </m:nary>
          </m:e>
        </m:d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t+1</m:t>
            </m:r>
          </m:sub>
        </m:sSub>
        <m:r>
          <w:rPr>
            <w:rFonts w:ascii="Cambria Math" w:hAnsi="Cambria Math"/>
          </w:rPr>
          <m:t>)</m:t>
        </m:r>
      </m:oMath>
      <w:r w:rsidRPr="00162BAE">
        <w:rPr>
          <w:rFonts w:hint="eastAsia"/>
        </w:rPr>
        <w:t xml:space="preserve"> </w:t>
      </w:r>
    </w:p>
    <w:p w14:paraId="65207888" w14:textId="36A2E54F" w:rsidR="00162BAE" w:rsidRPr="00162BAE" w:rsidRDefault="00162BAE" w:rsidP="00162BAE">
      <w:pPr>
        <w:tabs>
          <w:tab w:val="num" w:pos="720"/>
        </w:tabs>
      </w:pPr>
      <w:r>
        <w:rPr>
          <w:rFonts w:hint="eastAsia"/>
        </w:rPr>
        <w:t>1)</w:t>
      </w:r>
      <w:r w:rsidRPr="00162BAE">
        <w:rPr>
          <w:rFonts w:hint="eastAsia"/>
        </w:rPr>
        <w:t>计算时刻1的各个隐藏状态前向概率：</w:t>
      </w:r>
    </w:p>
    <w:p w14:paraId="29BCEFA5" w14:textId="327A7B3C" w:rsidR="00162BAE" w:rsidRPr="00162BAE" w:rsidRDefault="00162BAE" w:rsidP="00162BAE">
      <m:oMathPara>
        <m:oMathParaPr>
          <m:jc m:val="centerGroup"/>
        </m:oMathParaPr>
        <m:oMath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r>
                <w:rPr>
                  <w:rFonts w:ascii="Cambria Math" w:hAnsi="Cambria Math"/>
                </w:rPr>
                <m:t>i</m:t>
              </m: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 w:hAnsi="Cambria Math"/>
                </w:rPr>
                <m:t>π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d>
            <m:dPr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, i=1,2,…N</m:t>
          </m:r>
        </m:oMath>
      </m:oMathPara>
    </w:p>
    <w:p w14:paraId="5042588B" w14:textId="77777777" w:rsidR="00162BAE" w:rsidRPr="00162BAE" w:rsidRDefault="00162BAE" w:rsidP="00162BAE">
      <w:r w:rsidRPr="00162BAE">
        <w:rPr>
          <w:rFonts w:hint="eastAsia"/>
        </w:rPr>
        <w:t>2)递推时刻</w:t>
      </w:r>
      <w:proofErr w:type="gramStart"/>
      <w:r w:rsidRPr="00162BAE">
        <w:rPr>
          <w:rFonts w:hint="eastAsia"/>
        </w:rPr>
        <w:t>2,3,…</w:t>
      </w:r>
      <w:proofErr w:type="gramEnd"/>
      <w:r w:rsidRPr="00162BAE">
        <w:rPr>
          <w:rFonts w:hint="eastAsia"/>
        </w:rPr>
        <w:t>T时刻的前向概率：</w:t>
      </w:r>
    </w:p>
    <w:p w14:paraId="1C4BB0E7" w14:textId="05BCAE7E" w:rsidR="00162BAE" w:rsidRPr="00162BAE" w:rsidRDefault="00162BAE" w:rsidP="00162BAE">
      <m:oMathPara>
        <m:oMathParaPr>
          <m:jc m:val="centerGroup"/>
        </m:oMathParaPr>
        <m:oMath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t+1</m:t>
              </m:r>
            </m:sub>
          </m:sSub>
          <m:d>
            <m:dPr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r>
                <w:rPr>
                  <w:rFonts w:ascii="Cambria Math" w:hAnsi="Cambria Math"/>
                </w:rPr>
                <m:t>i</m:t>
              </m:r>
            </m:e>
          </m:d>
          <m:r>
            <w:rPr>
              <w:rFonts w:ascii="Cambria Math" w:hAnsi="Cambria Math"/>
            </w:rPr>
            <m:t>=[</m:t>
          </m:r>
          <m:nary>
            <m:naryPr>
              <m:chr m:val="∑"/>
              <m:ctrlPr>
                <w:rPr>
                  <w:rFonts w:ascii="Cambria Math" w:hAnsi="Cambria Math"/>
                  <w:i/>
                  <w:iCs/>
                </w:rPr>
              </m:ctrlPr>
            </m:naryPr>
            <m:sub>
              <m:r>
                <w:rPr>
                  <w:rFonts w:ascii="Cambria Math" w:hAnsi="Cambria Math"/>
                </w:rPr>
                <m:t>j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t</m:t>
                  </m:r>
                </m:sub>
              </m:sSub>
              <m:r>
                <w:rPr>
                  <w:rFonts w:ascii="Cambria Math" w:hAnsi="Cambria Math"/>
                </w:rPr>
                <m:t>(j)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ji</m:t>
                  </m:r>
                </m:sub>
              </m:sSub>
            </m:e>
          </m:nary>
          <m:r>
            <w:rPr>
              <w:rFonts w:ascii="Cambria Math" w:hAnsi="Cambria Math"/>
            </w:rPr>
            <m:t>]</m:t>
          </m:r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d>
            <m:dPr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t+1</m:t>
                  </m:r>
                </m:sub>
              </m:sSub>
            </m:e>
          </m:d>
          <m:r>
            <w:rPr>
              <w:rFonts w:ascii="Cambria Math" w:hAnsi="Cambria Math"/>
            </w:rPr>
            <m:t>, i=1,2,…N</m:t>
          </m:r>
        </m:oMath>
      </m:oMathPara>
    </w:p>
    <w:p w14:paraId="1ECE50AE" w14:textId="269BA4E9" w:rsidR="00162BAE" w:rsidRPr="00162BAE" w:rsidRDefault="00162BAE" w:rsidP="00162BAE">
      <w:r w:rsidRPr="00162BAE">
        <w:rPr>
          <w:rFonts w:hint="eastAsia"/>
        </w:rPr>
        <w:t>3)计算最终结果</w:t>
      </w:r>
      <w:r w:rsidR="004674C8">
        <w:rPr>
          <w:rFonts w:hint="eastAsia"/>
        </w:rPr>
        <w:t>：所有满足可以得到观测序列且各个隐状态的概率相加</w:t>
      </w:r>
    </w:p>
    <w:p w14:paraId="6BF9F6FA" w14:textId="34A67494" w:rsidR="00162BAE" w:rsidRPr="00162BAE" w:rsidRDefault="00162BAE" w:rsidP="00162BAE">
      <m:oMathPara>
        <m:oMathParaPr>
          <m:jc m:val="centerGroup"/>
        </m:oMathParaPr>
        <m:oMath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r>
                <w:rPr>
                  <w:rFonts w:ascii="Cambria Math" w:hAnsi="Cambria Math"/>
                </w:rPr>
                <m:t>O</m:t>
              </m:r>
            </m:e>
            <m:e>
              <m:r>
                <w:rPr>
                  <w:rFonts w:ascii="Cambria Math" w:hAnsi="Cambria Math"/>
                </w:rPr>
                <m:t>λ</m:t>
              </m:r>
            </m:e>
          </m:d>
          <m:r>
            <w:rPr>
              <w:rFonts w:ascii="Cambria Math" w:hAnsi="Cambria Math"/>
            </w:rPr>
            <m:t>=</m:t>
          </m:r>
          <m:nary>
            <m:naryPr>
              <m:chr m:val="∑"/>
              <m:ctrlPr>
                <w:rPr>
                  <w:rFonts w:ascii="Cambria Math" w:hAnsi="Cambria Math"/>
                  <w:i/>
                  <w:iCs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T</m:t>
                  </m:r>
                </m:sub>
              </m:sSub>
              <m:r>
                <w:rPr>
                  <w:rFonts w:ascii="Cambria Math" w:hAnsi="Cambria Math"/>
                </w:rPr>
                <m:t>(i) </m:t>
              </m:r>
            </m:e>
          </m:nary>
        </m:oMath>
      </m:oMathPara>
    </w:p>
    <w:p w14:paraId="6F84D7DE" w14:textId="04C1F54A" w:rsidR="00162BAE" w:rsidRPr="00162BAE" w:rsidRDefault="00162BAE" w:rsidP="00162BAE">
      <w:r w:rsidRPr="00162BAE">
        <w:rPr>
          <w:rFonts w:hint="eastAsia"/>
        </w:rPr>
        <w:t>算法复杂度</w:t>
      </w:r>
      <m:oMath>
        <m:r>
          <w:rPr>
            <w:rFonts w:ascii="Cambria Math" w:hAnsi="Cambria Math"/>
          </w:rPr>
          <m:t>O(T</m:t>
        </m:r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)</m:t>
        </m:r>
      </m:oMath>
      <w:r w:rsidRPr="00162BAE">
        <w:rPr>
          <w:rFonts w:hint="eastAsia"/>
        </w:rPr>
        <w:t>,明显优于暴力算法</w:t>
      </w:r>
      <m:oMath>
        <m:r>
          <w:rPr>
            <w:rFonts w:ascii="Cambria Math" w:hAnsi="Cambria Math"/>
          </w:rPr>
          <m:t>O(T</m:t>
        </m:r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)</m:t>
        </m:r>
      </m:oMath>
    </w:p>
    <w:p w14:paraId="510E67D5" w14:textId="77777777" w:rsidR="004D403E" w:rsidRDefault="004D403E" w:rsidP="000B1AD0"/>
    <w:p w14:paraId="75D13CF0" w14:textId="77777777" w:rsidR="00DE2A04" w:rsidRDefault="00DE2A04" w:rsidP="000B1AD0"/>
    <w:p w14:paraId="5894F386" w14:textId="77777777" w:rsidR="00191F53" w:rsidRDefault="00191F53" w:rsidP="000B1AD0">
      <w:pPr>
        <w:rPr>
          <w:rFonts w:hint="eastAsia"/>
        </w:rPr>
      </w:pPr>
    </w:p>
    <w:p w14:paraId="479B3115" w14:textId="77777777" w:rsidR="00D7703C" w:rsidRDefault="00D7703C" w:rsidP="000B1AD0"/>
    <w:p w14:paraId="4CF99319" w14:textId="77777777" w:rsidR="00D7703C" w:rsidRDefault="00D7703C" w:rsidP="000B1AD0"/>
    <w:p w14:paraId="1EC753DA" w14:textId="77777777" w:rsidR="00D7703C" w:rsidRDefault="00D7703C" w:rsidP="000B1AD0">
      <w:pPr>
        <w:rPr>
          <w:rFonts w:hint="eastAsia"/>
        </w:rPr>
      </w:pPr>
    </w:p>
    <w:p w14:paraId="320C7825" w14:textId="77777777" w:rsidR="006079FA" w:rsidRDefault="006079FA"/>
    <w:sectPr w:rsidR="006079F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FE1D4B8" w14:textId="77777777" w:rsidR="00E40048" w:rsidRDefault="00E40048" w:rsidP="004118EB">
      <w:r>
        <w:separator/>
      </w:r>
    </w:p>
  </w:endnote>
  <w:endnote w:type="continuationSeparator" w:id="0">
    <w:p w14:paraId="7627C173" w14:textId="77777777" w:rsidR="00E40048" w:rsidRDefault="00E40048" w:rsidP="004118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17A5E7C" w14:textId="77777777" w:rsidR="00E40048" w:rsidRDefault="00E40048" w:rsidP="004118EB">
      <w:r>
        <w:separator/>
      </w:r>
    </w:p>
  </w:footnote>
  <w:footnote w:type="continuationSeparator" w:id="0">
    <w:p w14:paraId="340E3583" w14:textId="77777777" w:rsidR="00E40048" w:rsidRDefault="00E40048" w:rsidP="004118E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E827BB1"/>
    <w:multiLevelType w:val="hybridMultilevel"/>
    <w:tmpl w:val="222E8D48"/>
    <w:lvl w:ilvl="0" w:tplc="ADA089E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FD30DE0E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6B64733C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2938BF88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639A739C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982EAB96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2BA48042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FC5026AA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909C3010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72A1A"/>
    <w:rsid w:val="00030130"/>
    <w:rsid w:val="00067721"/>
    <w:rsid w:val="00072C00"/>
    <w:rsid w:val="000A13B3"/>
    <w:rsid w:val="000A33FC"/>
    <w:rsid w:val="000B1AD0"/>
    <w:rsid w:val="00162BAE"/>
    <w:rsid w:val="00164B86"/>
    <w:rsid w:val="0017617C"/>
    <w:rsid w:val="00191F53"/>
    <w:rsid w:val="001A2053"/>
    <w:rsid w:val="001A41EC"/>
    <w:rsid w:val="002878B5"/>
    <w:rsid w:val="00320F87"/>
    <w:rsid w:val="004118EB"/>
    <w:rsid w:val="00434F0F"/>
    <w:rsid w:val="00447139"/>
    <w:rsid w:val="004674C8"/>
    <w:rsid w:val="004D403E"/>
    <w:rsid w:val="005602E5"/>
    <w:rsid w:val="00597E7D"/>
    <w:rsid w:val="005C53F8"/>
    <w:rsid w:val="006079FA"/>
    <w:rsid w:val="00632DDC"/>
    <w:rsid w:val="00634808"/>
    <w:rsid w:val="00672A1A"/>
    <w:rsid w:val="00772DD8"/>
    <w:rsid w:val="007A419C"/>
    <w:rsid w:val="007D6C42"/>
    <w:rsid w:val="00836B7C"/>
    <w:rsid w:val="008D3F01"/>
    <w:rsid w:val="008E5CF9"/>
    <w:rsid w:val="00BA5062"/>
    <w:rsid w:val="00C45870"/>
    <w:rsid w:val="00C45986"/>
    <w:rsid w:val="00C60794"/>
    <w:rsid w:val="00C74A42"/>
    <w:rsid w:val="00D7703C"/>
    <w:rsid w:val="00DC7369"/>
    <w:rsid w:val="00DE2A04"/>
    <w:rsid w:val="00E400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86FCACC"/>
  <w15:chartTrackingRefBased/>
  <w15:docId w15:val="{C853F740-08D0-49E3-B1DE-E750AA4D03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118EB"/>
    <w:pPr>
      <w:tabs>
        <w:tab w:val="center" w:pos="4153"/>
        <w:tab w:val="right" w:pos="8306"/>
      </w:tabs>
    </w:pPr>
  </w:style>
  <w:style w:type="character" w:customStyle="1" w:styleId="a4">
    <w:name w:val="页眉 字符"/>
    <w:basedOn w:val="a0"/>
    <w:link w:val="a3"/>
    <w:uiPriority w:val="99"/>
    <w:rsid w:val="004118EB"/>
  </w:style>
  <w:style w:type="paragraph" w:styleId="a5">
    <w:name w:val="footer"/>
    <w:basedOn w:val="a"/>
    <w:link w:val="a6"/>
    <w:uiPriority w:val="99"/>
    <w:unhideWhenUsed/>
    <w:rsid w:val="004118EB"/>
    <w:pPr>
      <w:tabs>
        <w:tab w:val="center" w:pos="4153"/>
        <w:tab w:val="right" w:pos="8306"/>
      </w:tabs>
    </w:pPr>
  </w:style>
  <w:style w:type="character" w:customStyle="1" w:styleId="a6">
    <w:name w:val="页脚 字符"/>
    <w:basedOn w:val="a0"/>
    <w:link w:val="a5"/>
    <w:uiPriority w:val="99"/>
    <w:rsid w:val="004118EB"/>
  </w:style>
  <w:style w:type="character" w:styleId="a7">
    <w:name w:val="Hyperlink"/>
    <w:basedOn w:val="a0"/>
    <w:uiPriority w:val="99"/>
    <w:unhideWhenUsed/>
    <w:rsid w:val="00434F0F"/>
    <w:rPr>
      <w:color w:val="0563C1" w:themeColor="hyperlink"/>
      <w:u w:val="single"/>
    </w:rPr>
  </w:style>
  <w:style w:type="character" w:styleId="a8">
    <w:name w:val="Unresolved Mention"/>
    <w:basedOn w:val="a0"/>
    <w:uiPriority w:val="99"/>
    <w:semiHidden/>
    <w:unhideWhenUsed/>
    <w:rsid w:val="00434F0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00429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486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964350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hyperlink" Target="https://www.cnblogs.com/xfzhang/p/5916868.html" TargetMode="External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33</TotalTime>
  <Pages>3</Pages>
  <Words>347</Words>
  <Characters>1983</Characters>
  <Application>Microsoft Office Word</Application>
  <DocSecurity>0</DocSecurity>
  <Lines>16</Lines>
  <Paragraphs>4</Paragraphs>
  <ScaleCrop>false</ScaleCrop>
  <Company/>
  <LinksUpToDate>false</LinksUpToDate>
  <CharactersWithSpaces>23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 Li</dc:creator>
  <cp:keywords/>
  <dc:description/>
  <cp:lastModifiedBy>Ji Li</cp:lastModifiedBy>
  <cp:revision>5</cp:revision>
  <dcterms:created xsi:type="dcterms:W3CDTF">2018-11-12T13:34:00Z</dcterms:created>
  <dcterms:modified xsi:type="dcterms:W3CDTF">2018-11-19T06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